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80" r:id="rId5"/>
    <p:sldId id="281" r:id="rId6"/>
    <p:sldId id="260" r:id="rId7"/>
    <p:sldId id="261" r:id="rId8"/>
    <p:sldId id="262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5" d="100"/>
          <a:sy n="75" d="100"/>
        </p:scale>
        <p:origin x="-120" y="-8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4300" y="0"/>
            <a:ext cx="119126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Хмеля обыкновенного соплодия     </a:t>
            </a:r>
            <a:r>
              <a:rPr lang="ru-RU" sz="3600" b="1" dirty="0" err="1" smtClean="0">
                <a:latin typeface="Times New Roman" panose="02020603050405020304" pitchFamily="18" charset="0"/>
              </a:rPr>
              <a:t>Humuli</a:t>
            </a:r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ru-RU" sz="3600" b="1" dirty="0" err="1">
                <a:latin typeface="Times New Roman" panose="02020603050405020304" pitchFamily="18" charset="0"/>
              </a:rPr>
              <a:t>lupuli</a:t>
            </a:r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err="1">
                <a:latin typeface="Times New Roman" panose="02020603050405020304" pitchFamily="18" charset="0"/>
              </a:rPr>
              <a:t>fructu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Хмель обыкновенный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Humulus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lupulu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сем. Коноплевые   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Cannabaceae</a:t>
            </a:r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686" y="1877437"/>
            <a:ext cx="7876614" cy="484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596" y="0"/>
            <a:ext cx="4219223" cy="632883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54" y="131234"/>
            <a:ext cx="5358342" cy="61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08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418" y="0"/>
            <a:ext cx="5941049" cy="6776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-220134"/>
            <a:ext cx="5917823" cy="791152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623" y="-220134"/>
            <a:ext cx="5252534" cy="7911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201166" y="4704015"/>
            <a:ext cx="8078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ru-RU" sz="2800" dirty="0"/>
              <a:t>β-</a:t>
            </a:r>
            <a:r>
              <a:rPr lang="ru-RU" sz="2800" dirty="0" err="1"/>
              <a:t>мирцен</a:t>
            </a:r>
            <a:r>
              <a:rPr lang="ru-RU" sz="2800" dirty="0"/>
              <a:t>             </a:t>
            </a:r>
            <a:r>
              <a:rPr lang="ru-RU" sz="2800" dirty="0" smtClean="0"/>
              <a:t>α-</a:t>
            </a:r>
            <a:r>
              <a:rPr lang="ru-RU" sz="2800" dirty="0" err="1" smtClean="0"/>
              <a:t>гумулен</a:t>
            </a:r>
            <a:r>
              <a:rPr lang="ru-RU" sz="2800" dirty="0" smtClean="0"/>
              <a:t>               </a:t>
            </a:r>
            <a:r>
              <a:rPr lang="ru-RU" sz="2800" dirty="0"/>
              <a:t>β-</a:t>
            </a:r>
            <a:r>
              <a:rPr lang="ru-RU" sz="2800" dirty="0" err="1"/>
              <a:t>кариофилле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30257"/>
              </p:ext>
            </p:extLst>
          </p:nvPr>
        </p:nvGraphicFramePr>
        <p:xfrm>
          <a:off x="2722563" y="1681163"/>
          <a:ext cx="739140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CS ChemDraw Drawing" r:id="rId3" imgW="5510395" imgH="1927389" progId="ChemDraw.Document.6.0">
                  <p:embed/>
                </p:oleObj>
              </mc:Choice>
              <mc:Fallback>
                <p:oleObj name="CS ChemDraw Drawing" r:id="rId3" imgW="5510395" imgH="1927389" progId="ChemDraw.Document.6.0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681163"/>
                        <a:ext cx="7391400" cy="258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04446"/>
              </p:ext>
            </p:extLst>
          </p:nvPr>
        </p:nvGraphicFramePr>
        <p:xfrm>
          <a:off x="1016000" y="424659"/>
          <a:ext cx="4214722" cy="274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3" imgW="3681595" imgH="2384609" progId="ChemDraw.Document.6.0">
                  <p:embed/>
                </p:oleObj>
              </mc:Choice>
              <mc:Fallback>
                <p:oleObj name="CS ChemDraw Drawing" r:id="rId3" imgW="3681595" imgH="2384609" progId="ChemDraw.Document.6.0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24659"/>
                        <a:ext cx="4214722" cy="2741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74084"/>
              </p:ext>
            </p:extLst>
          </p:nvPr>
        </p:nvGraphicFramePr>
        <p:xfrm>
          <a:off x="6386342" y="611557"/>
          <a:ext cx="3245021" cy="25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5" imgW="3023357" imgH="2371000" progId="ChemDraw.Document.6.0">
                  <p:embed/>
                </p:oleObj>
              </mc:Choice>
              <mc:Fallback>
                <p:oleObj name="CS ChemDraw Drawing" r:id="rId5" imgW="3023357" imgH="2371000" progId="ChemDraw.Document.6.0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342" y="611557"/>
                        <a:ext cx="3245021" cy="2555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92667" y="386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22689"/>
              </p:ext>
            </p:extLst>
          </p:nvPr>
        </p:nvGraphicFramePr>
        <p:xfrm>
          <a:off x="1016000" y="3671755"/>
          <a:ext cx="4039899" cy="26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7" imgW="3682892" imgH="2384933" progId="ChemDraw.Document.6.0">
                  <p:embed/>
                </p:oleObj>
              </mc:Choice>
              <mc:Fallback>
                <p:oleObj name="CS ChemDraw Drawing" r:id="rId7" imgW="3682892" imgH="23849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671755"/>
                        <a:ext cx="4039899" cy="26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48888" y="36914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37916"/>
              </p:ext>
            </p:extLst>
          </p:nvPr>
        </p:nvGraphicFramePr>
        <p:xfrm>
          <a:off x="6995055" y="3928925"/>
          <a:ext cx="3131079" cy="246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CS ChemDraw Drawing" r:id="rId9" imgW="3023032" imgH="2370676" progId="ChemDraw.Document.6.0">
                  <p:embed/>
                </p:oleObj>
              </mc:Choice>
              <mc:Fallback>
                <p:oleObj name="CS ChemDraw Drawing" r:id="rId9" imgW="3023032" imgH="237067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055" y="3928925"/>
                        <a:ext cx="3131079" cy="2465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901167" y="3100122"/>
            <a:ext cx="9574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гумулон</a:t>
            </a:r>
            <a:r>
              <a:rPr lang="ru-RU" sz="2800" dirty="0" smtClean="0"/>
              <a:t>                                                   </a:t>
            </a:r>
            <a:r>
              <a:rPr lang="ru-RU" sz="2800" dirty="0" err="1" smtClean="0"/>
              <a:t>когумулон</a:t>
            </a:r>
            <a:endParaRPr lang="ru-RU" sz="2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598843" y="6226240"/>
            <a:ext cx="9574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лупулон</a:t>
            </a:r>
            <a:r>
              <a:rPr lang="ru-RU" sz="2800" dirty="0" smtClean="0"/>
              <a:t>                                                        </a:t>
            </a:r>
            <a:r>
              <a:rPr lang="ru-RU" sz="2800" dirty="0" err="1" smtClean="0"/>
              <a:t>колупуло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5069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1865" y="1371599"/>
            <a:ext cx="137206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01701"/>
              </p:ext>
            </p:extLst>
          </p:nvPr>
        </p:nvGraphicFramePr>
        <p:xfrm>
          <a:off x="541865" y="1652267"/>
          <a:ext cx="5873275" cy="258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3" imgW="4147874" imgH="1814947" progId="ChemDraw.Document.6.0">
                  <p:embed/>
                </p:oleObj>
              </mc:Choice>
              <mc:Fallback>
                <p:oleObj name="CS ChemDraw Drawing" r:id="rId3" imgW="4147874" imgH="18149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65" y="1652267"/>
                        <a:ext cx="5873275" cy="2584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87471" y="701035"/>
            <a:ext cx="149448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43988"/>
              </p:ext>
            </p:extLst>
          </p:nvPr>
        </p:nvGraphicFramePr>
        <p:xfrm>
          <a:off x="6780695" y="1136650"/>
          <a:ext cx="4681055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5" imgW="3293137" imgH="2416689" progId="ChemDraw.Document.6.0">
                  <p:embed/>
                </p:oleObj>
              </mc:Choice>
              <mc:Fallback>
                <p:oleObj name="CS ChemDraw Drawing" r:id="rId5" imgW="3293137" imgH="241668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695" y="1136650"/>
                        <a:ext cx="4681055" cy="343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361777" y="4806949"/>
            <a:ext cx="9574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ксантогумол</a:t>
            </a:r>
            <a:r>
              <a:rPr lang="ru-RU" sz="2800" dirty="0" smtClean="0"/>
              <a:t>                                                 </a:t>
            </a:r>
            <a:r>
              <a:rPr lang="ru-RU" sz="2800" dirty="0" err="1" smtClean="0"/>
              <a:t>изоксантогумол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1308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3200" y="903106"/>
            <a:ext cx="119888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Соплодия хмеля обыкновенного включены в ГФ </a:t>
            </a:r>
            <a:r>
              <a:rPr lang="en-US" sz="3200" smtClean="0"/>
              <a:t>XIV </a:t>
            </a:r>
            <a:r>
              <a:rPr lang="ru-RU" sz="3200" dirty="0"/>
              <a:t>– ФС.2.5.0046.15. Соплодия хмеля обыкновенного предназначенные для получения водных, водно-спиртовых, спиртовых извлечений и экстрактов стандартизуются по содержанию суммы </a:t>
            </a:r>
            <a:r>
              <a:rPr lang="ru-RU" sz="3200" dirty="0" err="1">
                <a:solidFill>
                  <a:srgbClr val="C00000"/>
                </a:solidFill>
              </a:rPr>
              <a:t>флавоноидов</a:t>
            </a:r>
            <a:r>
              <a:rPr lang="ru-RU" sz="3200" dirty="0"/>
              <a:t> в пересчете на рутин (не менее 0,3%), определяемой методом дифференциальной </a:t>
            </a:r>
            <a:r>
              <a:rPr lang="ru-RU" sz="3200" dirty="0" err="1"/>
              <a:t>спектрофотометрии</a:t>
            </a:r>
            <a:r>
              <a:rPr lang="ru-RU" sz="3200" dirty="0"/>
              <a:t> после реакции с AlCl</a:t>
            </a:r>
            <a:r>
              <a:rPr lang="ru-RU" sz="3200" baseline="-25000" dirty="0"/>
              <a:t>3</a:t>
            </a:r>
            <a:r>
              <a:rPr lang="ru-RU" sz="3200" dirty="0"/>
              <a:t>. Сырье, предназначенное для получения эфирного масла, стандартизуется по содержанию </a:t>
            </a:r>
            <a:r>
              <a:rPr lang="ru-RU" sz="3200" dirty="0">
                <a:solidFill>
                  <a:srgbClr val="C00000"/>
                </a:solidFill>
              </a:rPr>
              <a:t>эфирного масла </a:t>
            </a:r>
            <a:r>
              <a:rPr lang="ru-RU" sz="3200" dirty="0"/>
              <a:t>(не менее 0,2%).</a:t>
            </a:r>
          </a:p>
          <a:p>
            <a:pPr algn="just"/>
            <a:r>
              <a:rPr lang="ru-RU" sz="3200" dirty="0"/>
              <a:t>Эфирное масло хмеля по ВФС 42-2445-94 количественно стандартизуется по содержанию </a:t>
            </a:r>
            <a:r>
              <a:rPr lang="ru-RU" sz="3200" dirty="0" err="1"/>
              <a:t>мирцена</a:t>
            </a:r>
            <a:r>
              <a:rPr lang="ru-RU" sz="3200" dirty="0"/>
              <a:t> (</a:t>
            </a:r>
            <a:r>
              <a:rPr lang="ru-RU" sz="3200" dirty="0" err="1"/>
              <a:t>д.б</a:t>
            </a:r>
            <a:r>
              <a:rPr lang="ru-RU" sz="3200" dirty="0"/>
              <a:t>. 45-65%), </a:t>
            </a:r>
            <a:r>
              <a:rPr lang="ru-RU" sz="3200" dirty="0" err="1"/>
              <a:t>гумулена</a:t>
            </a:r>
            <a:r>
              <a:rPr lang="ru-RU" sz="3200" dirty="0"/>
              <a:t> (</a:t>
            </a:r>
            <a:r>
              <a:rPr lang="ru-RU" sz="3200" dirty="0" err="1"/>
              <a:t>д.б</a:t>
            </a:r>
            <a:r>
              <a:rPr lang="ru-RU" sz="3200" dirty="0"/>
              <a:t>. 15-35%) и β-</a:t>
            </a:r>
            <a:r>
              <a:rPr lang="ru-RU" sz="3200" dirty="0" err="1"/>
              <a:t>кариофиллена</a:t>
            </a:r>
            <a:r>
              <a:rPr lang="ru-RU" sz="3200" dirty="0"/>
              <a:t> (</a:t>
            </a:r>
            <a:r>
              <a:rPr lang="ru-RU" sz="3200" dirty="0" err="1"/>
              <a:t>д.б</a:t>
            </a:r>
            <a:r>
              <a:rPr lang="ru-RU" sz="3200" dirty="0"/>
              <a:t>. 5-15%), которые определяются методом ГЖХ.</a:t>
            </a:r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90733" y="279886"/>
            <a:ext cx="75747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хмеля обыкновен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9" y="1305604"/>
            <a:ext cx="5258882" cy="525888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6" y="1281286"/>
            <a:ext cx="4295285" cy="52832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474" y="1281286"/>
            <a:ext cx="3524526" cy="52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116"/>
            <a:ext cx="3572934" cy="535940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934" y="637116"/>
            <a:ext cx="3572934" cy="535940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268" y="637116"/>
            <a:ext cx="5359401" cy="535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5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051" y="355600"/>
            <a:ext cx="7937500" cy="635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000" y="355600"/>
            <a:ext cx="6350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134</Words>
  <Application>Microsoft Office PowerPoint</Application>
  <PresentationFormat>Произвольный</PresentationFormat>
  <Paragraphs>12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ользователь Windows</cp:lastModifiedBy>
  <cp:revision>59</cp:revision>
  <dcterms:created xsi:type="dcterms:W3CDTF">2017-09-02T10:15:39Z</dcterms:created>
  <dcterms:modified xsi:type="dcterms:W3CDTF">2021-09-04T11:09:33Z</dcterms:modified>
</cp:coreProperties>
</file>